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010E1" w:rsidRDefault="00873CE7" w:rsidP="009010E1">
      <w:pPr>
        <w:pStyle w:val="OmniPage1"/>
        <w:tabs>
          <w:tab w:val="left" w:pos="10800"/>
        </w:tabs>
        <w:ind w:right="0"/>
        <w:rPr>
          <w:sz w:val="28"/>
          <w:szCs w:val="28"/>
        </w:rPr>
      </w:pPr>
      <w:r w:rsidRPr="005D1FF5">
        <w:rPr>
          <w:sz w:val="28"/>
          <w:szCs w:val="28"/>
        </w:rPr>
        <w:t>New York City College of Technology</w:t>
      </w:r>
      <w:r w:rsidR="0042439B" w:rsidRPr="005D1FF5">
        <w:rPr>
          <w:sz w:val="28"/>
          <w:szCs w:val="28"/>
        </w:rPr>
        <w:t xml:space="preserve"> </w:t>
      </w:r>
      <w:r w:rsidR="00D14C31" w:rsidRPr="005D1FF5">
        <w:rPr>
          <w:sz w:val="28"/>
          <w:szCs w:val="28"/>
        </w:rPr>
        <w:t>MAT</w:t>
      </w:r>
      <w:proofErr w:type="gramStart"/>
      <w:r w:rsidR="00D14C31" w:rsidRPr="005D1FF5">
        <w:rPr>
          <w:sz w:val="28"/>
          <w:szCs w:val="28"/>
        </w:rPr>
        <w:t>13</w:t>
      </w:r>
      <w:r w:rsidRPr="005D1FF5">
        <w:rPr>
          <w:sz w:val="28"/>
          <w:szCs w:val="28"/>
        </w:rPr>
        <w:t xml:space="preserve">72  </w:t>
      </w:r>
      <w:proofErr w:type="spellStart"/>
      <w:r w:rsidR="00D409FA">
        <w:rPr>
          <w:sz w:val="28"/>
          <w:szCs w:val="28"/>
        </w:rPr>
        <w:t>Practice</w:t>
      </w:r>
      <w:proofErr w:type="gramEnd"/>
      <w:r w:rsidR="00D409FA">
        <w:rPr>
          <w:sz w:val="28"/>
          <w:szCs w:val="28"/>
        </w:rPr>
        <w:t>_</w:t>
      </w:r>
      <w:r w:rsidR="00D84BD4">
        <w:rPr>
          <w:sz w:val="28"/>
          <w:szCs w:val="28"/>
        </w:rPr>
        <w:t>Midterm</w:t>
      </w:r>
      <w:proofErr w:type="spellEnd"/>
      <w:r w:rsidR="0042439B" w:rsidRPr="005D1FF5">
        <w:rPr>
          <w:sz w:val="28"/>
          <w:szCs w:val="28"/>
        </w:rPr>
        <w:t xml:space="preserve">, Halleck, </w:t>
      </w:r>
      <w:r w:rsidR="00E21601">
        <w:rPr>
          <w:sz w:val="28"/>
          <w:szCs w:val="28"/>
        </w:rPr>
        <w:t>Fall</w:t>
      </w:r>
      <w:r w:rsidR="0042439B" w:rsidRPr="005D1FF5">
        <w:rPr>
          <w:sz w:val="28"/>
          <w:szCs w:val="28"/>
        </w:rPr>
        <w:t xml:space="preserve"> 201</w:t>
      </w:r>
      <w:r w:rsidR="009314F8">
        <w:rPr>
          <w:sz w:val="28"/>
          <w:szCs w:val="28"/>
        </w:rPr>
        <w:t>7</w:t>
      </w:r>
    </w:p>
    <w:p w:rsidR="000D0C1C" w:rsidRPr="005D1FF5" w:rsidRDefault="009010E1" w:rsidP="009010E1">
      <w:pPr>
        <w:pStyle w:val="OmniPage1"/>
        <w:tabs>
          <w:tab w:val="left" w:pos="10800"/>
        </w:tabs>
        <w:ind w:right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DF58F9" w:rsidRPr="009010E1" w:rsidRDefault="006A748C" w:rsidP="009010E1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ind w:left="450" w:right="0"/>
        <w:rPr>
          <w:szCs w:val="24"/>
        </w:rPr>
      </w:pPr>
      <w:r w:rsidRPr="009010E1">
        <w:rPr>
          <w:szCs w:val="24"/>
        </w:rPr>
        <w:t xml:space="preserve">Closed book and notes. No use of computers, laptops, tablets or other handhelds. </w:t>
      </w:r>
    </w:p>
    <w:p w:rsidR="00DF58F9" w:rsidRPr="009010E1" w:rsidRDefault="00DF58F9" w:rsidP="009010E1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ind w:left="450" w:right="0"/>
        <w:rPr>
          <w:szCs w:val="24"/>
        </w:rPr>
      </w:pPr>
      <w:r w:rsidRPr="009010E1">
        <w:rPr>
          <w:szCs w:val="24"/>
        </w:rPr>
        <w:t xml:space="preserve">You may use scientific or graphing calculator. </w:t>
      </w:r>
    </w:p>
    <w:p w:rsidR="00A33B1F" w:rsidRPr="0059420C" w:rsidRDefault="0059420C" w:rsidP="0059420C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ind w:left="450" w:right="0"/>
        <w:rPr>
          <w:szCs w:val="24"/>
        </w:rPr>
      </w:pPr>
      <w:r>
        <w:rPr>
          <w:szCs w:val="24"/>
        </w:rPr>
        <w:t>A</w:t>
      </w:r>
      <w:r w:rsidR="006A748C" w:rsidRPr="009010E1">
        <w:rPr>
          <w:szCs w:val="24"/>
        </w:rPr>
        <w:t xml:space="preserve"> selection of problems simila</w:t>
      </w:r>
      <w:r w:rsidR="009010E1">
        <w:rPr>
          <w:szCs w:val="24"/>
        </w:rPr>
        <w:t>r to those below will be chosen (total below is 1</w:t>
      </w:r>
      <w:r>
        <w:rPr>
          <w:szCs w:val="24"/>
        </w:rPr>
        <w:t>60; points</w:t>
      </w:r>
      <w:r w:rsidR="0001794F" w:rsidRPr="0059420C">
        <w:rPr>
          <w:szCs w:val="24"/>
        </w:rPr>
        <w:t xml:space="preserve"> for </w:t>
      </w:r>
      <w:r w:rsidR="006A748C" w:rsidRPr="0059420C">
        <w:rPr>
          <w:szCs w:val="24"/>
        </w:rPr>
        <w:t xml:space="preserve">selected </w:t>
      </w:r>
      <w:r w:rsidR="0001794F" w:rsidRPr="0059420C">
        <w:rPr>
          <w:szCs w:val="24"/>
        </w:rPr>
        <w:t>problems</w:t>
      </w:r>
      <w:r w:rsidR="006A748C" w:rsidRPr="0059420C">
        <w:rPr>
          <w:szCs w:val="24"/>
        </w:rPr>
        <w:t xml:space="preserve"> will</w:t>
      </w:r>
      <w:r w:rsidR="0001794F" w:rsidRPr="0059420C">
        <w:rPr>
          <w:szCs w:val="24"/>
        </w:rPr>
        <w:t xml:space="preserve"> sum to </w:t>
      </w:r>
      <w:r w:rsidR="00A33B1F" w:rsidRPr="0059420C">
        <w:rPr>
          <w:szCs w:val="24"/>
        </w:rPr>
        <w:t>10</w:t>
      </w:r>
      <w:r w:rsidR="0001794F" w:rsidRPr="0059420C">
        <w:rPr>
          <w:szCs w:val="24"/>
        </w:rPr>
        <w:t>0</w:t>
      </w:r>
      <w:r>
        <w:rPr>
          <w:szCs w:val="24"/>
        </w:rPr>
        <w:t>)</w:t>
      </w:r>
      <w:r w:rsidR="0001794F" w:rsidRPr="0059420C">
        <w:rPr>
          <w:szCs w:val="24"/>
        </w:rPr>
        <w:t xml:space="preserve">. </w:t>
      </w:r>
      <w:bookmarkStart w:id="0" w:name="_GoBack"/>
      <w:bookmarkEnd w:id="0"/>
    </w:p>
    <w:p w:rsidR="006A748C" w:rsidRPr="00792677" w:rsidRDefault="00DF58F9" w:rsidP="00DF58F9">
      <w:pPr>
        <w:pStyle w:val="ListParagraph"/>
        <w:numPr>
          <w:ilvl w:val="0"/>
          <w:numId w:val="17"/>
        </w:numPr>
        <w:rPr>
          <w:sz w:val="24"/>
          <w:szCs w:val="24"/>
        </w:rPr>
      </w:pPr>
      <w:r w:rsidRPr="00DF58F9">
        <w:rPr>
          <w:sz w:val="24"/>
          <w:szCs w:val="24"/>
        </w:rPr>
        <w:t xml:space="preserve">(10 pts) </w:t>
      </w:r>
      <w:r w:rsidR="006A748C" w:rsidRPr="00792677">
        <w:rPr>
          <w:sz w:val="24"/>
          <w:szCs w:val="24"/>
        </w:rPr>
        <w:t xml:space="preserve">The formula </w:t>
      </w:r>
      <w:r w:rsidR="006A748C" w:rsidRPr="00792677">
        <w:rPr>
          <w:b/>
          <w:bCs/>
          <w:sz w:val="24"/>
          <w:szCs w:val="24"/>
        </w:rPr>
        <w:t>=B$</w:t>
      </w:r>
      <w:r w:rsidR="006A748C">
        <w:rPr>
          <w:b/>
          <w:bCs/>
          <w:sz w:val="24"/>
          <w:szCs w:val="24"/>
        </w:rPr>
        <w:t>2</w:t>
      </w:r>
      <w:r w:rsidR="006A748C" w:rsidRPr="00792677">
        <w:rPr>
          <w:b/>
          <w:bCs/>
          <w:sz w:val="24"/>
          <w:szCs w:val="24"/>
        </w:rPr>
        <w:t>*$A</w:t>
      </w:r>
      <w:r w:rsidR="00A33B1F">
        <w:rPr>
          <w:b/>
          <w:bCs/>
          <w:sz w:val="24"/>
          <w:szCs w:val="24"/>
        </w:rPr>
        <w:t>2</w:t>
      </w:r>
      <w:r w:rsidR="006A748C" w:rsidRPr="00792677">
        <w:rPr>
          <w:sz w:val="24"/>
          <w:szCs w:val="24"/>
        </w:rPr>
        <w:t xml:space="preserve"> is located in cell </w:t>
      </w:r>
      <w:r w:rsidR="006A748C" w:rsidRPr="00792677">
        <w:rPr>
          <w:b/>
          <w:bCs/>
          <w:sz w:val="24"/>
          <w:szCs w:val="24"/>
        </w:rPr>
        <w:t>B1</w:t>
      </w:r>
      <w:r w:rsidR="006A748C" w:rsidRPr="00792677">
        <w:rPr>
          <w:sz w:val="24"/>
          <w:szCs w:val="24"/>
        </w:rPr>
        <w:t xml:space="preserve">. </w:t>
      </w:r>
    </w:p>
    <w:p w:rsidR="006A748C" w:rsidRPr="00792677" w:rsidRDefault="006A748C" w:rsidP="00DF58F9">
      <w:pPr>
        <w:pStyle w:val="ListParagraph"/>
        <w:numPr>
          <w:ilvl w:val="2"/>
          <w:numId w:val="17"/>
        </w:numPr>
        <w:spacing w:before="100" w:beforeAutospacing="1" w:after="100" w:afterAutospacing="1"/>
        <w:rPr>
          <w:sz w:val="24"/>
          <w:szCs w:val="24"/>
        </w:rPr>
      </w:pPr>
      <w:r w:rsidRPr="00792677">
        <w:rPr>
          <w:sz w:val="24"/>
          <w:szCs w:val="24"/>
        </w:rPr>
        <w:t>What does cell B1 evaluate to?</w:t>
      </w:r>
    </w:p>
    <w:p w:rsidR="006A748C" w:rsidRPr="00A33B1F" w:rsidRDefault="006A748C" w:rsidP="00A33B1F">
      <w:pPr>
        <w:pStyle w:val="ListParagraph"/>
        <w:numPr>
          <w:ilvl w:val="2"/>
          <w:numId w:val="17"/>
        </w:numPr>
        <w:spacing w:before="100" w:beforeAutospacing="1" w:after="100" w:afterAutospacing="1"/>
        <w:rPr>
          <w:sz w:val="24"/>
          <w:szCs w:val="24"/>
        </w:rPr>
      </w:pPr>
      <w:r w:rsidRPr="00792677">
        <w:rPr>
          <w:sz w:val="24"/>
          <w:szCs w:val="24"/>
        </w:rPr>
        <w:t>If this was copied and pasted into cell D3, what would the resulting formula be?</w:t>
      </w:r>
    </w:p>
    <w:tbl>
      <w:tblPr>
        <w:tblW w:w="3750" w:type="pct"/>
        <w:jc w:val="center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72"/>
        <w:gridCol w:w="1765"/>
        <w:gridCol w:w="1791"/>
        <w:gridCol w:w="1765"/>
        <w:gridCol w:w="1795"/>
      </w:tblGrid>
      <w:tr w:rsidR="006A748C" w:rsidRPr="00792677" w:rsidTr="00236B31">
        <w:trPr>
          <w:tblCellSpacing w:w="15" w:type="dxa"/>
          <w:jc w:val="center"/>
        </w:trPr>
        <w:tc>
          <w:tcPr>
            <w:tcW w:w="94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77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D</w:t>
            </w:r>
          </w:p>
        </w:tc>
      </w:tr>
      <w:tr w:rsidR="006A748C" w:rsidRPr="00792677" w:rsidTr="00236B31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=B$</w:t>
            </w:r>
            <w:r>
              <w:rPr>
                <w:b/>
                <w:bCs/>
                <w:sz w:val="24"/>
                <w:szCs w:val="24"/>
              </w:rPr>
              <w:t>2</w:t>
            </w:r>
            <w:r w:rsidRPr="00792677">
              <w:rPr>
                <w:b/>
                <w:bCs/>
                <w:sz w:val="24"/>
                <w:szCs w:val="24"/>
              </w:rPr>
              <w:t>*$A</w:t>
            </w:r>
            <w:r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5</w:t>
            </w:r>
          </w:p>
        </w:tc>
      </w:tr>
      <w:tr w:rsidR="006A748C" w:rsidRPr="00792677" w:rsidTr="00236B31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6</w:t>
            </w:r>
          </w:p>
        </w:tc>
      </w:tr>
      <w:tr w:rsidR="006A748C" w:rsidRPr="00792677" w:rsidTr="00236B31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?????????</w:t>
            </w:r>
          </w:p>
        </w:tc>
      </w:tr>
      <w:tr w:rsidR="006A748C" w:rsidRPr="00792677" w:rsidTr="00236B31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9</w:t>
            </w:r>
          </w:p>
        </w:tc>
      </w:tr>
    </w:tbl>
    <w:p w:rsidR="006A748C" w:rsidRDefault="006A748C" w:rsidP="006A748C">
      <w:pPr>
        <w:pStyle w:val="ListParagraph"/>
        <w:ind w:left="900"/>
      </w:pPr>
    </w:p>
    <w:p w:rsidR="006A748C" w:rsidRDefault="002F3A92" w:rsidP="00F456C9">
      <w:pPr>
        <w:pStyle w:val="ListParagraph"/>
        <w:numPr>
          <w:ilvl w:val="0"/>
          <w:numId w:val="17"/>
        </w:numPr>
        <w:ind w:left="900"/>
        <w:rPr>
          <w:sz w:val="24"/>
          <w:szCs w:val="24"/>
        </w:rPr>
      </w:pPr>
      <w:r w:rsidRPr="002F3A92">
        <w:rPr>
          <w:sz w:val="24"/>
          <w:szCs w:val="24"/>
        </w:rPr>
        <w:t xml:space="preserve">(10 pts) </w:t>
      </w:r>
      <w:r w:rsidR="006A748C" w:rsidRPr="002F3A92">
        <w:rPr>
          <w:sz w:val="24"/>
          <w:szCs w:val="24"/>
        </w:rPr>
        <w:t xml:space="preserve">A histogram uses bins, each of which represents a(n) ________ of data. </w:t>
      </w:r>
      <w:r w:rsidRPr="002F3A92">
        <w:rPr>
          <w:sz w:val="24"/>
          <w:szCs w:val="24"/>
        </w:rPr>
        <w:t xml:space="preserve"> If </w:t>
      </w:r>
      <w:r>
        <w:rPr>
          <w:sz w:val="24"/>
          <w:szCs w:val="24"/>
        </w:rPr>
        <w:t>the range of our</w:t>
      </w:r>
      <w:r w:rsidRPr="002F3A92">
        <w:rPr>
          <w:sz w:val="24"/>
          <w:szCs w:val="24"/>
        </w:rPr>
        <w:t xml:space="preserve"> </w:t>
      </w:r>
    </w:p>
    <w:p w:rsidR="002F3A92" w:rsidRPr="002F3A92" w:rsidRDefault="002F3A92" w:rsidP="002F3A92">
      <w:pPr>
        <w:pStyle w:val="ListParagraph"/>
        <w:ind w:left="900"/>
        <w:rPr>
          <w:sz w:val="24"/>
          <w:szCs w:val="24"/>
        </w:rPr>
      </w:pPr>
    </w:p>
    <w:p w:rsidR="006A748C" w:rsidRPr="002F3A92" w:rsidRDefault="002F3A92" w:rsidP="006A748C">
      <w:pPr>
        <w:pStyle w:val="ListParagraph"/>
        <w:ind w:left="900"/>
        <w:rPr>
          <w:sz w:val="24"/>
          <w:szCs w:val="24"/>
        </w:rPr>
      </w:pPr>
      <w:r>
        <w:rPr>
          <w:sz w:val="24"/>
          <w:szCs w:val="24"/>
        </w:rPr>
        <w:t>data is 21-</w:t>
      </w:r>
      <w:r w:rsidR="006A748C" w:rsidRPr="002F3A92">
        <w:rPr>
          <w:sz w:val="24"/>
          <w:szCs w:val="24"/>
        </w:rPr>
        <w:t xml:space="preserve">48 and we want 7 bins, then the width of each bin is </w:t>
      </w:r>
      <w:r>
        <w:rPr>
          <w:sz w:val="24"/>
          <w:szCs w:val="24"/>
        </w:rPr>
        <w:t>______</w:t>
      </w:r>
      <w:r w:rsidR="006A748C" w:rsidRPr="002F3A92">
        <w:rPr>
          <w:sz w:val="24"/>
          <w:szCs w:val="24"/>
        </w:rPr>
        <w:t>____</w:t>
      </w:r>
      <w:proofErr w:type="gramStart"/>
      <w:r w:rsidR="006A748C" w:rsidRPr="002F3A92">
        <w:rPr>
          <w:sz w:val="24"/>
          <w:szCs w:val="24"/>
        </w:rPr>
        <w:t>_(</w:t>
      </w:r>
      <w:proofErr w:type="gramEnd"/>
      <w:r w:rsidR="006A748C" w:rsidRPr="002F3A92">
        <w:rPr>
          <w:sz w:val="24"/>
          <w:szCs w:val="24"/>
        </w:rPr>
        <w:t xml:space="preserve">show your calculation.) </w:t>
      </w:r>
    </w:p>
    <w:p w:rsidR="006A748C" w:rsidRPr="002F3A92" w:rsidRDefault="006A748C" w:rsidP="006A748C">
      <w:pPr>
        <w:pStyle w:val="ListParagraph"/>
        <w:ind w:left="900"/>
        <w:rPr>
          <w:sz w:val="24"/>
          <w:szCs w:val="24"/>
        </w:rPr>
      </w:pPr>
    </w:p>
    <w:p w:rsidR="002A5204" w:rsidRDefault="006A748C" w:rsidP="002A5204">
      <w:pPr>
        <w:pStyle w:val="ListParagraph"/>
        <w:ind w:left="900"/>
        <w:rPr>
          <w:sz w:val="24"/>
          <w:szCs w:val="24"/>
        </w:rPr>
      </w:pPr>
      <w:r w:rsidRPr="002F3A92">
        <w:rPr>
          <w:sz w:val="24"/>
          <w:szCs w:val="24"/>
        </w:rPr>
        <w:t xml:space="preserve">For 10 bins, the width is ____________. For 5 bins, the width is_____________. </w:t>
      </w:r>
      <w:r w:rsidR="002A5204">
        <w:rPr>
          <w:sz w:val="24"/>
          <w:szCs w:val="24"/>
        </w:rPr>
        <w:t>If our bin width is 5</w:t>
      </w:r>
      <w:r w:rsidRPr="002F3A92">
        <w:rPr>
          <w:sz w:val="24"/>
          <w:szCs w:val="24"/>
        </w:rPr>
        <w:t xml:space="preserve">, </w:t>
      </w:r>
    </w:p>
    <w:p w:rsidR="002A5204" w:rsidRDefault="002A5204" w:rsidP="002A5204">
      <w:pPr>
        <w:pStyle w:val="ListParagraph"/>
        <w:ind w:left="900"/>
        <w:rPr>
          <w:sz w:val="24"/>
          <w:szCs w:val="24"/>
        </w:rPr>
      </w:pPr>
    </w:p>
    <w:p w:rsidR="002A5204" w:rsidRDefault="002A5204" w:rsidP="002A5204">
      <w:pPr>
        <w:pStyle w:val="ListParagraph"/>
        <w:ind w:left="900"/>
        <w:rPr>
          <w:sz w:val="24"/>
          <w:szCs w:val="24"/>
        </w:rPr>
      </w:pPr>
      <w:r>
        <w:rPr>
          <w:sz w:val="24"/>
          <w:szCs w:val="24"/>
        </w:rPr>
        <w:t>how many bins will we have</w:t>
      </w:r>
      <w:r w:rsidR="002F3A92">
        <w:rPr>
          <w:sz w:val="24"/>
          <w:szCs w:val="24"/>
        </w:rPr>
        <w:t>? _____________</w:t>
      </w:r>
      <w:r w:rsidR="006A748C" w:rsidRPr="002F3A92">
        <w:rPr>
          <w:sz w:val="24"/>
          <w:szCs w:val="24"/>
        </w:rPr>
        <w:t>___________.</w:t>
      </w:r>
      <w:r>
        <w:rPr>
          <w:sz w:val="24"/>
          <w:szCs w:val="24"/>
        </w:rPr>
        <w:t xml:space="preserve"> </w:t>
      </w:r>
      <w:r w:rsidR="006A748C" w:rsidRPr="002A5204">
        <w:rPr>
          <w:sz w:val="24"/>
          <w:szCs w:val="24"/>
        </w:rPr>
        <w:t xml:space="preserve">For this last choice, the first and last #’s </w:t>
      </w:r>
    </w:p>
    <w:p w:rsidR="002A5204" w:rsidRDefault="002A5204" w:rsidP="002A5204">
      <w:pPr>
        <w:pStyle w:val="ListParagraph"/>
        <w:ind w:left="900"/>
        <w:rPr>
          <w:sz w:val="24"/>
          <w:szCs w:val="24"/>
        </w:rPr>
      </w:pPr>
    </w:p>
    <w:p w:rsidR="002A5204" w:rsidRDefault="006A748C" w:rsidP="002A5204">
      <w:pPr>
        <w:pStyle w:val="ListParagraph"/>
        <w:ind w:left="900"/>
        <w:rPr>
          <w:sz w:val="24"/>
          <w:szCs w:val="24"/>
        </w:rPr>
      </w:pPr>
      <w:r w:rsidRPr="002A5204">
        <w:rPr>
          <w:sz w:val="24"/>
          <w:szCs w:val="24"/>
        </w:rPr>
        <w:t xml:space="preserve">for </w:t>
      </w:r>
      <w:r w:rsidR="002A5204">
        <w:rPr>
          <w:sz w:val="24"/>
          <w:szCs w:val="24"/>
        </w:rPr>
        <w:t>the right endpoints</w:t>
      </w:r>
      <w:r w:rsidRPr="002A5204">
        <w:rPr>
          <w:sz w:val="24"/>
          <w:szCs w:val="24"/>
        </w:rPr>
        <w:t xml:space="preserve"> </w:t>
      </w:r>
      <w:r w:rsidR="002F3A92" w:rsidRPr="002A5204">
        <w:rPr>
          <w:sz w:val="24"/>
          <w:szCs w:val="24"/>
        </w:rPr>
        <w:t>in Excel are</w:t>
      </w:r>
      <w:r w:rsidRPr="002A5204">
        <w:rPr>
          <w:sz w:val="24"/>
          <w:szCs w:val="24"/>
        </w:rPr>
        <w:t xml:space="preserve"> ________ and _________</w:t>
      </w:r>
      <w:r w:rsidR="002A5204">
        <w:rPr>
          <w:sz w:val="24"/>
          <w:szCs w:val="24"/>
        </w:rPr>
        <w:t xml:space="preserve"> </w:t>
      </w:r>
      <w:r w:rsidRPr="002A5204">
        <w:rPr>
          <w:sz w:val="24"/>
          <w:szCs w:val="24"/>
        </w:rPr>
        <w:t xml:space="preserve">or if using a stem and leaf plot, the </w:t>
      </w:r>
    </w:p>
    <w:p w:rsidR="002A5204" w:rsidRDefault="002A5204" w:rsidP="002A5204">
      <w:pPr>
        <w:pStyle w:val="ListParagraph"/>
        <w:ind w:left="900"/>
        <w:rPr>
          <w:sz w:val="24"/>
          <w:szCs w:val="24"/>
        </w:rPr>
      </w:pPr>
    </w:p>
    <w:p w:rsidR="006A748C" w:rsidRPr="002A5204" w:rsidRDefault="006A748C" w:rsidP="002A5204">
      <w:pPr>
        <w:pStyle w:val="ListParagraph"/>
        <w:ind w:left="900"/>
        <w:rPr>
          <w:sz w:val="24"/>
          <w:szCs w:val="24"/>
        </w:rPr>
      </w:pPr>
      <w:r w:rsidRPr="002A5204">
        <w:rPr>
          <w:sz w:val="24"/>
          <w:szCs w:val="24"/>
        </w:rPr>
        <w:t>stems would be _________________________________.</w:t>
      </w:r>
    </w:p>
    <w:p w:rsidR="006A748C" w:rsidRPr="00C64D6D" w:rsidRDefault="006A748C" w:rsidP="006A748C">
      <w:pPr>
        <w:pStyle w:val="ListParagraph"/>
        <w:autoSpaceDE w:val="0"/>
        <w:autoSpaceDN w:val="0"/>
        <w:adjustRightInd w:val="0"/>
        <w:ind w:left="900"/>
        <w:rPr>
          <w:rFonts w:ascii="Glypha" w:hAnsi="Glypha" w:cs="Glypha"/>
          <w:b/>
        </w:rPr>
      </w:pPr>
    </w:p>
    <w:p w:rsidR="009010E1" w:rsidRDefault="009010E1" w:rsidP="009010E1">
      <w:pPr>
        <w:pStyle w:val="Default"/>
        <w:numPr>
          <w:ilvl w:val="0"/>
          <w:numId w:val="17"/>
        </w:numPr>
      </w:pPr>
      <w:r w:rsidRPr="00CE59C4">
        <w:rPr>
          <w:b/>
        </w:rPr>
        <w:t>(</w:t>
      </w:r>
      <w:r>
        <w:t>15</w:t>
      </w:r>
      <w:r w:rsidRPr="00CE59C4">
        <w:t xml:space="preserve"> pts) </w:t>
      </w:r>
      <w:r>
        <w:t xml:space="preserve">The following are weights of chickens that have been put out on display for sale in a market. </w:t>
      </w:r>
    </w:p>
    <w:p w:rsidR="009010E1" w:rsidRDefault="009010E1" w:rsidP="009010E1">
      <w:pPr>
        <w:pStyle w:val="Default"/>
        <w:numPr>
          <w:ilvl w:val="1"/>
          <w:numId w:val="17"/>
        </w:numPr>
      </w:pPr>
      <w:r>
        <w:t>Make a stem and leaf pl</w:t>
      </w:r>
      <w:r w:rsidR="00A33B1F">
        <w:t>ot using every .05 for the stem:</w:t>
      </w:r>
    </w:p>
    <w:p w:rsidR="009010E1" w:rsidRDefault="00A33B1F" w:rsidP="009010E1">
      <w:pPr>
        <w:pStyle w:val="Default"/>
        <w:ind w:left="1140"/>
      </w:pPr>
      <w:r>
        <w:t>(3.7, 3.8,</w:t>
      </w:r>
      <w:r w:rsidR="00737254">
        <w:t xml:space="preserve"> </w:t>
      </w:r>
      <w:r>
        <w:t>3.8,</w:t>
      </w:r>
      <w:r w:rsidR="00737254">
        <w:t xml:space="preserve"> </w:t>
      </w:r>
      <w:r>
        <w:t>3.9,</w:t>
      </w:r>
      <w:r w:rsidR="00737254">
        <w:t xml:space="preserve"> </w:t>
      </w:r>
      <w:r>
        <w:t>3.9, 4.0,</w:t>
      </w:r>
      <w:r w:rsidR="00737254">
        <w:t xml:space="preserve"> </w:t>
      </w:r>
      <w:r>
        <w:t>4.0, 4.1, 4.1</w:t>
      </w:r>
      <w:r w:rsidR="009010E1">
        <w:t>).</w:t>
      </w:r>
    </w:p>
    <w:p w:rsidR="009010E1" w:rsidRDefault="009010E1" w:rsidP="009010E1">
      <w:pPr>
        <w:pStyle w:val="Default"/>
        <w:numPr>
          <w:ilvl w:val="1"/>
          <w:numId w:val="17"/>
        </w:numPr>
      </w:pPr>
      <w:r>
        <w:t xml:space="preserve">What can you say about the distribution? Is it evenly distributed? Bell-shaped? Symmetric? </w:t>
      </w:r>
    </w:p>
    <w:p w:rsidR="009010E1" w:rsidRDefault="009010E1" w:rsidP="009010E1">
      <w:pPr>
        <w:pStyle w:val="Default"/>
        <w:numPr>
          <w:ilvl w:val="1"/>
          <w:numId w:val="17"/>
        </w:numPr>
      </w:pPr>
      <w:r>
        <w:t>Find the median and mode. The mean is 3.97. Does this indicate right or left skewing? Why?</w:t>
      </w:r>
    </w:p>
    <w:p w:rsidR="009010E1" w:rsidRDefault="009010E1" w:rsidP="009010E1">
      <w:pPr>
        <w:pStyle w:val="Default"/>
        <w:ind w:left="60"/>
        <w:jc w:val="center"/>
      </w:pPr>
      <w:r>
        <w:t>3.75</w:t>
      </w:r>
      <w:r>
        <w:tab/>
        <w:t>3.88</w:t>
      </w:r>
      <w:r>
        <w:tab/>
        <w:t>3.94</w:t>
      </w:r>
      <w:r>
        <w:tab/>
        <w:t>3.96</w:t>
      </w:r>
      <w:r>
        <w:tab/>
        <w:t>4.02</w:t>
      </w:r>
      <w:r>
        <w:tab/>
        <w:t>4.09</w:t>
      </w:r>
    </w:p>
    <w:p w:rsidR="009010E1" w:rsidRDefault="009010E1" w:rsidP="009010E1">
      <w:pPr>
        <w:pStyle w:val="Default"/>
        <w:ind w:left="60"/>
        <w:jc w:val="center"/>
      </w:pPr>
      <w:r>
        <w:t>3.82</w:t>
      </w:r>
      <w:r>
        <w:tab/>
        <w:t>3.92</w:t>
      </w:r>
      <w:r>
        <w:tab/>
        <w:t>3.94</w:t>
      </w:r>
      <w:r>
        <w:tab/>
        <w:t>3.98</w:t>
      </w:r>
      <w:r>
        <w:tab/>
        <w:t>4.03</w:t>
      </w:r>
      <w:r>
        <w:tab/>
        <w:t>4.10</w:t>
      </w:r>
    </w:p>
    <w:p w:rsidR="009010E1" w:rsidRDefault="009010E1" w:rsidP="009010E1">
      <w:pPr>
        <w:pStyle w:val="Default"/>
        <w:ind w:left="60"/>
        <w:jc w:val="center"/>
      </w:pPr>
      <w:r>
        <w:t>3.84</w:t>
      </w:r>
      <w:r>
        <w:tab/>
        <w:t>3.93</w:t>
      </w:r>
      <w:r>
        <w:tab/>
        <w:t>3.96</w:t>
      </w:r>
      <w:r>
        <w:tab/>
        <w:t>3.99</w:t>
      </w:r>
      <w:r>
        <w:tab/>
        <w:t>4.06</w:t>
      </w:r>
      <w:r>
        <w:tab/>
        <w:t>4.12</w:t>
      </w:r>
    </w:p>
    <w:p w:rsidR="009010E1" w:rsidRDefault="009010E1" w:rsidP="009010E1">
      <w:pPr>
        <w:pStyle w:val="Default"/>
        <w:ind w:left="60"/>
        <w:jc w:val="center"/>
      </w:pPr>
      <w:r>
        <w:t>3.86</w:t>
      </w:r>
      <w:r>
        <w:tab/>
        <w:t>3.93</w:t>
      </w:r>
      <w:r>
        <w:tab/>
        <w:t>3.96</w:t>
      </w:r>
      <w:r>
        <w:tab/>
        <w:t>4.02</w:t>
      </w:r>
      <w:r>
        <w:tab/>
        <w:t>4.06</w:t>
      </w:r>
      <w:r>
        <w:tab/>
        <w:t>4.17</w:t>
      </w:r>
    </w:p>
    <w:p w:rsidR="009010E1" w:rsidRDefault="009010E1" w:rsidP="009010E1">
      <w:pPr>
        <w:pStyle w:val="Default"/>
        <w:ind w:left="60"/>
        <w:jc w:val="center"/>
      </w:pPr>
    </w:p>
    <w:p w:rsidR="006A748C" w:rsidRPr="002F3A92" w:rsidRDefault="009010E1" w:rsidP="002F3A92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b/>
          <w:sz w:val="24"/>
          <w:szCs w:val="24"/>
        </w:rPr>
      </w:pPr>
      <w:r w:rsidRPr="00720565">
        <w:rPr>
          <w:sz w:val="24"/>
          <w:szCs w:val="24"/>
        </w:rPr>
        <w:t>(1</w:t>
      </w:r>
      <w:r>
        <w:rPr>
          <w:sz w:val="24"/>
          <w:szCs w:val="24"/>
        </w:rPr>
        <w:t>5</w:t>
      </w:r>
      <w:r w:rsidRPr="00720565">
        <w:rPr>
          <w:sz w:val="24"/>
          <w:szCs w:val="24"/>
        </w:rPr>
        <w:t xml:space="preserve"> pts) </w:t>
      </w:r>
      <w:r w:rsidR="006A748C" w:rsidRPr="002F3A92">
        <w:rPr>
          <w:sz w:val="24"/>
          <w:szCs w:val="24"/>
        </w:rPr>
        <w:t xml:space="preserve">Consider an experiment that consists of withdrawing a ball from the box, replacing it, and withdrawing a second ball. Draw a tree diagram. Be sure to include labels and probabilities. Use the tree diagram to make a table with outcomes and probabilities. </w:t>
      </w:r>
      <w:r w:rsidR="006A748C" w:rsidRPr="002F3A92">
        <w:rPr>
          <w:b/>
          <w:sz w:val="24"/>
          <w:szCs w:val="24"/>
        </w:rPr>
        <w:t>Express all probabilities as fractions in lowest terms.</w:t>
      </w:r>
      <w:r w:rsidR="00A33B1F">
        <w:rPr>
          <w:b/>
          <w:sz w:val="24"/>
          <w:szCs w:val="24"/>
        </w:rPr>
        <w:t xml:space="preserve"> </w:t>
      </w:r>
      <w:r w:rsidR="00A33B1F">
        <w:rPr>
          <w:sz w:val="24"/>
          <w:szCs w:val="24"/>
        </w:rPr>
        <w:t>There are 2 red, 2 blue and 1 green ball in the box.</w:t>
      </w:r>
    </w:p>
    <w:p w:rsidR="006A748C" w:rsidRPr="002F3A92" w:rsidRDefault="006A748C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What is the sample space of this experiment?</w:t>
      </w:r>
    </w:p>
    <w:p w:rsidR="006A748C" w:rsidRPr="002F3A92" w:rsidRDefault="006A748C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As a set, what is the event A: the first ball drawn is red? What is its probability?</w:t>
      </w:r>
    </w:p>
    <w:p w:rsidR="006A748C" w:rsidRPr="002F3A92" w:rsidRDefault="006A748C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As a set, what is the event B: the same color ball is drawn twice? What is its probability?</w:t>
      </w:r>
    </w:p>
    <w:p w:rsidR="006A748C" w:rsidRPr="002F3A92" w:rsidRDefault="006A748C" w:rsidP="006A748C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Find A or B and its probability. Draw a Venn diagram with outcomes. Shade appropriately.</w:t>
      </w:r>
    </w:p>
    <w:p w:rsidR="006A748C" w:rsidRPr="002F3A92" w:rsidRDefault="006A748C" w:rsidP="006A748C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Find A and (not B) and its probability. Draw a Venn diagram with outcomes. Shade appropriately.</w:t>
      </w:r>
    </w:p>
    <w:p w:rsidR="006A748C" w:rsidRPr="00792677" w:rsidRDefault="006A748C" w:rsidP="006A748C">
      <w:pPr>
        <w:autoSpaceDE w:val="0"/>
        <w:autoSpaceDN w:val="0"/>
        <w:adjustRightInd w:val="0"/>
        <w:rPr>
          <w:rFonts w:ascii="Glypha" w:hAnsi="Glypha" w:cs="Glypha"/>
        </w:rPr>
      </w:pPr>
    </w:p>
    <w:p w:rsidR="006A748C" w:rsidRPr="009010E1" w:rsidRDefault="002F3A92" w:rsidP="009010E1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(1</w:t>
      </w:r>
      <w:r w:rsidR="009010E1">
        <w:rPr>
          <w:sz w:val="24"/>
          <w:szCs w:val="24"/>
        </w:rPr>
        <w:t>5</w:t>
      </w:r>
      <w:r w:rsidRPr="00720565">
        <w:rPr>
          <w:sz w:val="24"/>
          <w:szCs w:val="24"/>
        </w:rPr>
        <w:t xml:space="preserve"> pts) </w:t>
      </w:r>
      <w:r w:rsidR="006A748C" w:rsidRPr="002F3A92">
        <w:rPr>
          <w:sz w:val="24"/>
          <w:szCs w:val="24"/>
        </w:rPr>
        <w:t>Repeat Prob. 5 when the second ball is drawn without replacement of the first ball.</w:t>
      </w:r>
    </w:p>
    <w:p w:rsidR="006A748C" w:rsidRPr="00C64D6D" w:rsidRDefault="006A748C" w:rsidP="006A748C">
      <w:pPr>
        <w:autoSpaceDE w:val="0"/>
        <w:autoSpaceDN w:val="0"/>
        <w:adjustRightInd w:val="0"/>
        <w:rPr>
          <w:rFonts w:ascii="Glypha" w:hAnsi="Glypha" w:cs="Glypha"/>
        </w:rPr>
      </w:pPr>
    </w:p>
    <w:p w:rsidR="006A748C" w:rsidRPr="002F3A92" w:rsidRDefault="002F3A92" w:rsidP="002F3A92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lastRenderedPageBreak/>
        <w:t xml:space="preserve">(10 pts) </w:t>
      </w:r>
      <w:r w:rsidR="006A748C" w:rsidRPr="002F3A92">
        <w:rPr>
          <w:sz w:val="24"/>
          <w:szCs w:val="24"/>
        </w:rPr>
        <w:t>Of the families in a certain community, all have a parent or grandparent, 93 percent have at least one parent, and 18 percent have at least one grandparent.</w:t>
      </w:r>
    </w:p>
    <w:p w:rsidR="006A748C" w:rsidRPr="009010E1" w:rsidRDefault="006A748C" w:rsidP="006A748C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If a family is chosen at random, what is the probability it has both a parent and a grandparent? Draw a Venn diagram with probabilities. Shade appropriately.</w:t>
      </w:r>
    </w:p>
    <w:p w:rsidR="006A748C" w:rsidRPr="002F3A92" w:rsidRDefault="006A748C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If the community consists of 1000 families, how many of them have only a grandparent? Draw a Venn diagram with frequencies. Shade appropriately.</w:t>
      </w:r>
    </w:p>
    <w:p w:rsidR="006A748C" w:rsidRPr="002F3A92" w:rsidRDefault="006A748C" w:rsidP="006A748C">
      <w:pPr>
        <w:autoSpaceDE w:val="0"/>
        <w:autoSpaceDN w:val="0"/>
        <w:adjustRightInd w:val="0"/>
        <w:rPr>
          <w:sz w:val="24"/>
          <w:szCs w:val="24"/>
        </w:rPr>
      </w:pPr>
    </w:p>
    <w:p w:rsidR="006A748C" w:rsidRPr="00720565" w:rsidRDefault="002F3A92" w:rsidP="002F3A92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 xml:space="preserve">(10 pts) </w:t>
      </w:r>
      <w:r w:rsidR="006A748C" w:rsidRPr="00720565">
        <w:rPr>
          <w:sz w:val="24"/>
          <w:szCs w:val="24"/>
        </w:rPr>
        <w:t>It is estimated that 20 percent of all adolescents in the United States are obese, 1 percent of all adolescents suffer from diabetes and 0.8 percent of all adolescents both are obese and suffer from diabetes. Determine the conditional probability that a randomly chosen adolescent</w:t>
      </w:r>
    </w:p>
    <w:p w:rsidR="006A748C" w:rsidRPr="009010E1" w:rsidRDefault="006A748C" w:rsidP="009010E1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suffers from diabetes given that he or she is obese;</w:t>
      </w:r>
    </w:p>
    <w:p w:rsidR="006A748C" w:rsidRPr="00720565" w:rsidRDefault="006A748C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is obese given that she or he suffers from diabetes.</w:t>
      </w:r>
    </w:p>
    <w:p w:rsidR="006A748C" w:rsidRPr="00720565" w:rsidRDefault="006A748C" w:rsidP="006A748C">
      <w:pPr>
        <w:autoSpaceDE w:val="0"/>
        <w:autoSpaceDN w:val="0"/>
        <w:adjustRightInd w:val="0"/>
        <w:rPr>
          <w:sz w:val="24"/>
          <w:szCs w:val="24"/>
        </w:rPr>
      </w:pPr>
    </w:p>
    <w:p w:rsidR="00720565" w:rsidRDefault="00720565" w:rsidP="002F3A92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 xml:space="preserve">(10 pts) </w:t>
      </w:r>
      <w:r w:rsidR="006A748C" w:rsidRPr="00720565">
        <w:rPr>
          <w:sz w:val="24"/>
          <w:szCs w:val="24"/>
        </w:rPr>
        <w:t>A committee is formed of 6 randomly selected adult residents. What is the probability that it will consist of</w:t>
      </w:r>
      <w:r>
        <w:rPr>
          <w:sz w:val="24"/>
          <w:szCs w:val="24"/>
        </w:rPr>
        <w:t xml:space="preserve"> </w:t>
      </w:r>
    </w:p>
    <w:p w:rsidR="00720565" w:rsidRDefault="00720565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4 women and 2 men?</w:t>
      </w:r>
      <w:r w:rsidRPr="00720565">
        <w:rPr>
          <w:sz w:val="24"/>
          <w:szCs w:val="24"/>
        </w:rPr>
        <w:tab/>
      </w:r>
    </w:p>
    <w:p w:rsidR="00720565" w:rsidRPr="00720565" w:rsidRDefault="00720565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5 women and 1 men?</w:t>
      </w:r>
    </w:p>
    <w:p w:rsidR="00720565" w:rsidRDefault="00720565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6 women (and 0 men)?</w:t>
      </w:r>
      <w:r w:rsidRPr="00720565">
        <w:rPr>
          <w:sz w:val="24"/>
          <w:szCs w:val="24"/>
        </w:rPr>
        <w:tab/>
      </w:r>
    </w:p>
    <w:p w:rsidR="00720565" w:rsidRPr="00720565" w:rsidRDefault="00C312B6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Use a, b, c to find at</w:t>
      </w:r>
      <w:r w:rsidR="00720565" w:rsidRPr="00720565">
        <w:rPr>
          <w:sz w:val="24"/>
          <w:szCs w:val="24"/>
        </w:rPr>
        <w:t xml:space="preserve"> least 4 women?</w:t>
      </w:r>
    </w:p>
    <w:p w:rsidR="006A748C" w:rsidRDefault="00720565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Use</w:t>
      </w:r>
      <w:r w:rsidR="00C312B6">
        <w:rPr>
          <w:sz w:val="24"/>
          <w:szCs w:val="24"/>
        </w:rPr>
        <w:t xml:space="preserve"> d and</w:t>
      </w:r>
      <w:r w:rsidRPr="00720565">
        <w:rPr>
          <w:sz w:val="24"/>
          <w:szCs w:val="24"/>
        </w:rPr>
        <w:t xml:space="preserve"> complement to find </w:t>
      </w:r>
      <w:r w:rsidR="00C312B6">
        <w:rPr>
          <w:sz w:val="24"/>
          <w:szCs w:val="24"/>
        </w:rPr>
        <w:t xml:space="preserve">at most 3 women </w:t>
      </w:r>
      <w:r w:rsidR="00737254">
        <w:rPr>
          <w:sz w:val="24"/>
          <w:szCs w:val="24"/>
        </w:rPr>
        <w:t>(</w:t>
      </w:r>
      <w:r w:rsidR="00C312B6">
        <w:rPr>
          <w:sz w:val="24"/>
          <w:szCs w:val="24"/>
        </w:rPr>
        <w:t xml:space="preserve">which is equivalent to </w:t>
      </w:r>
      <w:r w:rsidRPr="00720565">
        <w:rPr>
          <w:sz w:val="24"/>
          <w:szCs w:val="24"/>
        </w:rPr>
        <w:t>at</w:t>
      </w:r>
      <w:r w:rsidR="00C312B6">
        <w:rPr>
          <w:sz w:val="24"/>
          <w:szCs w:val="24"/>
        </w:rPr>
        <w:t xml:space="preserve"> </w:t>
      </w:r>
      <w:r w:rsidRPr="00720565">
        <w:rPr>
          <w:sz w:val="24"/>
          <w:szCs w:val="24"/>
        </w:rPr>
        <w:t>least 3 men</w:t>
      </w:r>
      <w:r w:rsidR="00737254">
        <w:rPr>
          <w:sz w:val="24"/>
          <w:szCs w:val="24"/>
        </w:rPr>
        <w:t>)</w:t>
      </w:r>
      <w:r>
        <w:rPr>
          <w:sz w:val="24"/>
          <w:szCs w:val="24"/>
        </w:rPr>
        <w:t>.</w:t>
      </w:r>
    </w:p>
    <w:p w:rsidR="00720565" w:rsidRPr="00720565" w:rsidRDefault="00720565" w:rsidP="00720565">
      <w:pPr>
        <w:pStyle w:val="ListParagraph"/>
        <w:autoSpaceDE w:val="0"/>
        <w:autoSpaceDN w:val="0"/>
        <w:adjustRightInd w:val="0"/>
        <w:ind w:left="1140"/>
        <w:rPr>
          <w:sz w:val="24"/>
          <w:szCs w:val="24"/>
        </w:rPr>
      </w:pPr>
    </w:p>
    <w:p w:rsidR="006A748C" w:rsidRPr="00720565" w:rsidRDefault="00DF58F9" w:rsidP="002F3A92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</w:rPr>
      </w:pPr>
      <w:r w:rsidRPr="00720565">
        <w:rPr>
          <w:sz w:val="24"/>
          <w:szCs w:val="24"/>
        </w:rPr>
        <w:t xml:space="preserve">(10 pts) </w:t>
      </w:r>
      <w:r w:rsidR="006A748C" w:rsidRPr="00720565">
        <w:rPr>
          <w:sz w:val="24"/>
        </w:rPr>
        <w:t>A</w:t>
      </w:r>
      <w:r w:rsidR="001C4F1E">
        <w:rPr>
          <w:sz w:val="24"/>
        </w:rPr>
        <w:t>n ordinary</w:t>
      </w:r>
      <w:r w:rsidR="006A748C" w:rsidRPr="00720565">
        <w:rPr>
          <w:sz w:val="24"/>
        </w:rPr>
        <w:t xml:space="preserve"> license plate from </w:t>
      </w:r>
      <w:r w:rsidR="001C4F1E">
        <w:rPr>
          <w:sz w:val="24"/>
        </w:rPr>
        <w:t>New York</w:t>
      </w:r>
      <w:r w:rsidR="006A748C" w:rsidRPr="00720565">
        <w:rPr>
          <w:sz w:val="24"/>
        </w:rPr>
        <w:t xml:space="preserve"> has 3 letters followed by 4 digits, e.g. KAK-3310</w:t>
      </w:r>
    </w:p>
    <w:p w:rsidR="006A748C" w:rsidRPr="00DF58F9" w:rsidRDefault="006A748C" w:rsidP="002F3A92">
      <w:pPr>
        <w:pStyle w:val="ListParagraph"/>
        <w:numPr>
          <w:ilvl w:val="1"/>
          <w:numId w:val="17"/>
        </w:numPr>
        <w:rPr>
          <w:sz w:val="24"/>
        </w:rPr>
      </w:pPr>
      <w:r w:rsidRPr="00DF58F9">
        <w:rPr>
          <w:sz w:val="24"/>
        </w:rPr>
        <w:t xml:space="preserve">How many different </w:t>
      </w:r>
      <w:r w:rsidR="001C4F1E">
        <w:rPr>
          <w:sz w:val="24"/>
        </w:rPr>
        <w:t xml:space="preserve">ordinary </w:t>
      </w:r>
      <w:r w:rsidRPr="00DF58F9">
        <w:rPr>
          <w:sz w:val="24"/>
        </w:rPr>
        <w:t>license plates can be made?</w:t>
      </w:r>
    </w:p>
    <w:p w:rsidR="006A748C" w:rsidRPr="00DF58F9" w:rsidRDefault="006A748C" w:rsidP="002F3A92">
      <w:pPr>
        <w:pStyle w:val="ListParagraph"/>
        <w:numPr>
          <w:ilvl w:val="1"/>
          <w:numId w:val="17"/>
        </w:numPr>
        <w:rPr>
          <w:sz w:val="24"/>
        </w:rPr>
      </w:pPr>
      <w:r w:rsidRPr="00DF58F9">
        <w:rPr>
          <w:sz w:val="24"/>
        </w:rPr>
        <w:t>If the letters must be distinct and the first digit cannot be a zero, how many plates can be made?</w:t>
      </w:r>
    </w:p>
    <w:p w:rsidR="006A748C" w:rsidRDefault="006A748C" w:rsidP="002F3A92">
      <w:pPr>
        <w:pStyle w:val="ListParagraph"/>
        <w:numPr>
          <w:ilvl w:val="1"/>
          <w:numId w:val="17"/>
        </w:numPr>
        <w:rPr>
          <w:sz w:val="24"/>
        </w:rPr>
      </w:pPr>
      <w:r w:rsidRPr="00DF58F9">
        <w:rPr>
          <w:sz w:val="24"/>
        </w:rPr>
        <w:t>If exactly 2 letters must be the same and the last digit must be odd, how many plates can be made?</w:t>
      </w:r>
    </w:p>
    <w:p w:rsidR="00B45937" w:rsidRDefault="00B45937" w:rsidP="002F3A92">
      <w:pPr>
        <w:pStyle w:val="Default"/>
      </w:pPr>
    </w:p>
    <w:p w:rsidR="00BF7285" w:rsidRPr="00CE59C4" w:rsidRDefault="00B45937" w:rsidP="002F3A92">
      <w:pPr>
        <w:pStyle w:val="OmniPage3"/>
        <w:numPr>
          <w:ilvl w:val="0"/>
          <w:numId w:val="17"/>
        </w:numPr>
        <w:tabs>
          <w:tab w:val="left" w:pos="10800"/>
        </w:tabs>
        <w:ind w:right="0"/>
        <w:rPr>
          <w:szCs w:val="24"/>
        </w:rPr>
      </w:pPr>
      <w:r w:rsidRPr="00CE59C4">
        <w:rPr>
          <w:szCs w:val="24"/>
        </w:rPr>
        <w:t xml:space="preserve"> </w:t>
      </w:r>
      <w:r w:rsidR="00BF7285" w:rsidRPr="00CE59C4">
        <w:rPr>
          <w:szCs w:val="24"/>
        </w:rPr>
        <w:t>(10 pts) A random variable  has the  following  probability distribution:</w:t>
      </w:r>
    </w:p>
    <w:p w:rsidR="00BF7285" w:rsidRPr="00CE59C4" w:rsidRDefault="00BF7285" w:rsidP="00BF7285">
      <w:pPr>
        <w:pStyle w:val="OmniPage1"/>
        <w:tabs>
          <w:tab w:val="left" w:pos="10800"/>
        </w:tabs>
        <w:ind w:right="0"/>
        <w:rPr>
          <w:szCs w:val="24"/>
        </w:rPr>
      </w:pPr>
      <w:r w:rsidRPr="00CE59C4">
        <w:rPr>
          <w:szCs w:val="24"/>
        </w:rPr>
        <w:tab/>
      </w:r>
      <w:r w:rsidRPr="00CE59C4">
        <w:rPr>
          <w:szCs w:val="24"/>
        </w:rPr>
        <w:tab/>
        <w:t>X</w:t>
      </w:r>
      <w:r w:rsidRPr="00CE59C4">
        <w:rPr>
          <w:szCs w:val="24"/>
        </w:rPr>
        <w:tab/>
        <w:t>-2</w:t>
      </w:r>
      <w:r w:rsidRPr="00CE59C4">
        <w:rPr>
          <w:szCs w:val="24"/>
        </w:rPr>
        <w:tab/>
        <w:t>-1</w:t>
      </w:r>
      <w:r w:rsidRPr="00CE59C4">
        <w:rPr>
          <w:szCs w:val="24"/>
        </w:rPr>
        <w:tab/>
        <w:t>1</w:t>
      </w:r>
      <w:r w:rsidRPr="00CE59C4">
        <w:rPr>
          <w:szCs w:val="24"/>
        </w:rPr>
        <w:tab/>
        <w:t>2</w:t>
      </w:r>
    </w:p>
    <w:p w:rsidR="00BF7285" w:rsidRPr="00CE59C4" w:rsidRDefault="00BF7285" w:rsidP="00BF7285">
      <w:pPr>
        <w:pStyle w:val="OmniPage1"/>
        <w:tabs>
          <w:tab w:val="left" w:pos="10800"/>
        </w:tabs>
        <w:ind w:right="0"/>
        <w:rPr>
          <w:szCs w:val="24"/>
        </w:rPr>
      </w:pPr>
      <w:r w:rsidRPr="00CE59C4">
        <w:rPr>
          <w:szCs w:val="24"/>
        </w:rPr>
        <w:tab/>
        <w:t>P(X)</w:t>
      </w:r>
      <w:r w:rsidRPr="00CE59C4">
        <w:rPr>
          <w:szCs w:val="24"/>
        </w:rPr>
        <w:tab/>
        <w:t>0.3</w:t>
      </w:r>
      <w:r w:rsidRPr="00CE59C4">
        <w:rPr>
          <w:szCs w:val="24"/>
        </w:rPr>
        <w:tab/>
        <w:t>0.2</w:t>
      </w:r>
      <w:r w:rsidRPr="00CE59C4">
        <w:rPr>
          <w:szCs w:val="24"/>
        </w:rPr>
        <w:tab/>
        <w:t xml:space="preserve">0.3 </w:t>
      </w:r>
      <w:r w:rsidRPr="00CE59C4">
        <w:rPr>
          <w:szCs w:val="24"/>
        </w:rPr>
        <w:tab/>
        <w:t>?</w:t>
      </w:r>
    </w:p>
    <w:p w:rsidR="00633864" w:rsidRDefault="00BF7285" w:rsidP="0059420C">
      <w:pPr>
        <w:pStyle w:val="OmniPage2"/>
        <w:tabs>
          <w:tab w:val="left" w:pos="10800"/>
        </w:tabs>
        <w:ind w:left="720" w:right="0"/>
        <w:rPr>
          <w:szCs w:val="24"/>
        </w:rPr>
      </w:pPr>
      <w:r w:rsidRPr="00CE59C4">
        <w:rPr>
          <w:szCs w:val="24"/>
        </w:rPr>
        <w:t>Find</w:t>
      </w:r>
      <w:r>
        <w:rPr>
          <w:szCs w:val="24"/>
        </w:rPr>
        <w:t xml:space="preserve"> and </w:t>
      </w:r>
      <w:r w:rsidRPr="00BF7285">
        <w:rPr>
          <w:b/>
          <w:szCs w:val="24"/>
        </w:rPr>
        <w:t>interpret</w:t>
      </w:r>
      <w:r>
        <w:rPr>
          <w:szCs w:val="24"/>
        </w:rPr>
        <w:t xml:space="preserve"> </w:t>
      </w:r>
    </w:p>
    <w:p w:rsidR="00633864" w:rsidRDefault="00633864" w:rsidP="0059420C">
      <w:pPr>
        <w:pStyle w:val="OmniPage2"/>
        <w:numPr>
          <w:ilvl w:val="0"/>
          <w:numId w:val="13"/>
        </w:numPr>
        <w:tabs>
          <w:tab w:val="left" w:pos="10800"/>
        </w:tabs>
        <w:ind w:left="1440" w:right="0"/>
        <w:rPr>
          <w:szCs w:val="24"/>
        </w:rPr>
      </w:pPr>
      <w:r>
        <w:rPr>
          <w:szCs w:val="24"/>
        </w:rPr>
        <w:t xml:space="preserve">probability when X=2 </w:t>
      </w:r>
    </w:p>
    <w:p w:rsidR="00633864" w:rsidRDefault="00BF7285" w:rsidP="0059420C">
      <w:pPr>
        <w:pStyle w:val="OmniPage2"/>
        <w:numPr>
          <w:ilvl w:val="0"/>
          <w:numId w:val="13"/>
        </w:numPr>
        <w:tabs>
          <w:tab w:val="left" w:pos="10800"/>
        </w:tabs>
        <w:ind w:left="1440" w:right="0"/>
        <w:rPr>
          <w:szCs w:val="24"/>
        </w:rPr>
      </w:pPr>
      <w:r w:rsidRPr="00CE59C4">
        <w:rPr>
          <w:szCs w:val="24"/>
        </w:rPr>
        <w:t xml:space="preserve">mean </w:t>
      </w:r>
    </w:p>
    <w:p w:rsidR="0059420C" w:rsidRPr="0059420C" w:rsidRDefault="00BF7285" w:rsidP="0059420C">
      <w:pPr>
        <w:pStyle w:val="OmniPage2"/>
        <w:numPr>
          <w:ilvl w:val="0"/>
          <w:numId w:val="13"/>
        </w:numPr>
        <w:tabs>
          <w:tab w:val="left" w:pos="10800"/>
        </w:tabs>
        <w:ind w:left="1440" w:right="0"/>
        <w:rPr>
          <w:b/>
          <w:szCs w:val="24"/>
        </w:rPr>
      </w:pPr>
      <w:r w:rsidRPr="00CE59C4">
        <w:rPr>
          <w:szCs w:val="24"/>
        </w:rPr>
        <w:t>standard deviation</w:t>
      </w:r>
      <w:r w:rsidRPr="00CE59C4">
        <w:rPr>
          <w:b/>
          <w:szCs w:val="24"/>
        </w:rPr>
        <w:t>.</w:t>
      </w:r>
    </w:p>
    <w:p w:rsidR="0059420C" w:rsidRPr="0059420C" w:rsidRDefault="0059420C" w:rsidP="0059420C">
      <w:pPr>
        <w:pStyle w:val="OmniPage2"/>
        <w:tabs>
          <w:tab w:val="left" w:pos="10800"/>
        </w:tabs>
        <w:ind w:left="1440" w:right="0"/>
        <w:rPr>
          <w:b/>
          <w:szCs w:val="24"/>
        </w:rPr>
      </w:pPr>
    </w:p>
    <w:p w:rsidR="00285C0E" w:rsidRPr="0059420C" w:rsidRDefault="00285C0E" w:rsidP="0059420C">
      <w:pPr>
        <w:pStyle w:val="OmniPage2"/>
        <w:numPr>
          <w:ilvl w:val="0"/>
          <w:numId w:val="17"/>
        </w:numPr>
        <w:tabs>
          <w:tab w:val="left" w:pos="10800"/>
        </w:tabs>
        <w:ind w:right="0"/>
        <w:rPr>
          <w:b/>
          <w:szCs w:val="24"/>
        </w:rPr>
      </w:pPr>
      <w:r w:rsidRPr="00CE59C4">
        <w:t>(</w:t>
      </w:r>
      <w:r>
        <w:t>2</w:t>
      </w:r>
      <w:r w:rsidR="00B45937">
        <w:t>0</w:t>
      </w:r>
      <w:r w:rsidRPr="00CE59C4">
        <w:t xml:space="preserve"> pts) </w:t>
      </w:r>
      <w:r w:rsidRPr="00BF7285">
        <w:t xml:space="preserve">A shipment of parts contains </w:t>
      </w:r>
      <w:r>
        <w:t>40</w:t>
      </w:r>
      <w:r w:rsidRPr="00BF7285">
        <w:t xml:space="preserve"> items of which </w:t>
      </w:r>
      <w:r>
        <w:t>5</w:t>
      </w:r>
      <w:r w:rsidRPr="00BF7285">
        <w:t xml:space="preserve"> are defective. </w:t>
      </w:r>
      <w:r>
        <w:t>Ten</w:t>
      </w:r>
      <w:r w:rsidR="000A7471">
        <w:t xml:space="preserve"> </w:t>
      </w:r>
      <w:r w:rsidRPr="000A7471">
        <w:t xml:space="preserve">of these items are randomly chosen and inspected. Let X denote number that are defective. </w:t>
      </w:r>
      <w:r w:rsidR="00A529D1">
        <w:t xml:space="preserve">Let </w:t>
      </w:r>
      <w:r w:rsidR="00A529D1" w:rsidRPr="008F4F6D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6" o:title=""/>
          </v:shape>
          <o:OLEObject Type="Embed" ProgID="Equation.DSMT4" ShapeID="_x0000_i1025" DrawAspect="Content" ObjectID="_1569920865" r:id="rId7"/>
        </w:object>
      </w:r>
      <w:r w:rsidR="00A529D1">
        <w:t xml:space="preserve">be the random variable that is 1 if the </w:t>
      </w:r>
      <w:proofErr w:type="spellStart"/>
      <w:r w:rsidR="00A529D1">
        <w:t>i</w:t>
      </w:r>
      <w:r w:rsidR="00A529D1" w:rsidRPr="0059420C">
        <w:rPr>
          <w:vertAlign w:val="superscript"/>
        </w:rPr>
        <w:t>th</w:t>
      </w:r>
      <w:proofErr w:type="spellEnd"/>
      <w:r w:rsidR="00A529D1">
        <w:t xml:space="preserve"> part selected is defective and 0 otherwise. Note that</w:t>
      </w:r>
      <w:r w:rsidR="00A529D1" w:rsidRPr="00B72E77">
        <w:t xml:space="preserve"> </w:t>
      </w:r>
      <w:r w:rsidR="00A529D1" w:rsidRPr="008F4F6D">
        <w:rPr>
          <w:position w:val="-12"/>
        </w:rPr>
        <w:object w:dxaOrig="2240" w:dyaOrig="360">
          <v:shape id="_x0000_i1026" type="#_x0000_t75" style="width:111.75pt;height:18pt" o:ole="">
            <v:imagedata r:id="rId8" o:title=""/>
          </v:shape>
          <o:OLEObject Type="Embed" ProgID="Equation.DSMT4" ShapeID="_x0000_i1026" DrawAspect="Content" ObjectID="_1569920866" r:id="rId9"/>
        </w:object>
      </w:r>
      <w:r w:rsidR="00A529D1">
        <w:t>.</w:t>
      </w:r>
    </w:p>
    <w:p w:rsidR="00285C0E" w:rsidRDefault="00285C0E" w:rsidP="002F3A92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rPr>
          <w:szCs w:val="24"/>
        </w:rPr>
        <w:t>Find expressions for</w:t>
      </w:r>
      <w:r w:rsidRPr="00BF7285">
        <w:rPr>
          <w:szCs w:val="24"/>
        </w:rPr>
        <w:t xml:space="preserve"> </w:t>
      </w:r>
      <w:r>
        <w:rPr>
          <w:szCs w:val="24"/>
        </w:rPr>
        <w:t xml:space="preserve">probability distribution </w:t>
      </w:r>
      <w:proofErr w:type="gramStart"/>
      <w:r>
        <w:rPr>
          <w:szCs w:val="24"/>
        </w:rPr>
        <w:t xml:space="preserve">of </w:t>
      </w:r>
      <w:r w:rsidR="00A529D1">
        <w:rPr>
          <w:szCs w:val="24"/>
        </w:rPr>
        <w:t xml:space="preserve"> </w:t>
      </w:r>
      <w:r w:rsidRPr="00A529D1">
        <w:rPr>
          <w:i/>
          <w:szCs w:val="24"/>
        </w:rPr>
        <w:t>X</w:t>
      </w:r>
      <w:proofErr w:type="gramEnd"/>
      <w:r>
        <w:rPr>
          <w:szCs w:val="24"/>
        </w:rPr>
        <w:t xml:space="preserve"> (leave as a product and/or ratio of binomial coefficients). </w:t>
      </w:r>
    </w:p>
    <w:p w:rsidR="00285C0E" w:rsidRDefault="00285C0E" w:rsidP="002F3A92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rPr>
          <w:szCs w:val="24"/>
        </w:rPr>
        <w:t xml:space="preserve">Expand the probability for your first outcome so that it is </w:t>
      </w:r>
      <w:r w:rsidR="0059420C">
        <w:rPr>
          <w:szCs w:val="24"/>
        </w:rPr>
        <w:t xml:space="preserve">a </w:t>
      </w:r>
      <w:r>
        <w:rPr>
          <w:szCs w:val="24"/>
        </w:rPr>
        <w:t>product and/or ratio of integers.</w:t>
      </w:r>
    </w:p>
    <w:p w:rsidR="00285C0E" w:rsidRDefault="00285C0E" w:rsidP="002F3A92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rPr>
          <w:szCs w:val="24"/>
        </w:rPr>
        <w:t>Write the</w:t>
      </w:r>
      <w:r w:rsidRPr="00BF7285">
        <w:rPr>
          <w:szCs w:val="24"/>
        </w:rPr>
        <w:t xml:space="preserve"> Excel </w:t>
      </w:r>
      <w:r>
        <w:rPr>
          <w:szCs w:val="24"/>
        </w:rPr>
        <w:t>command to find probability for your first outcome.</w:t>
      </w:r>
    </w:p>
    <w:p w:rsidR="00285C0E" w:rsidRDefault="00285C0E" w:rsidP="002F3A92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t xml:space="preserve">Find the distribution and expectation for </w:t>
      </w:r>
      <w:r w:rsidRPr="008F4F6D">
        <w:rPr>
          <w:position w:val="-12"/>
        </w:rPr>
        <w:object w:dxaOrig="300" w:dyaOrig="360">
          <v:shape id="_x0000_i1027" type="#_x0000_t75" style="width:15pt;height:18pt" o:ole="">
            <v:imagedata r:id="rId6" o:title=""/>
          </v:shape>
          <o:OLEObject Type="Embed" ProgID="Equation.DSMT4" ShapeID="_x0000_i1027" DrawAspect="Content" ObjectID="_1569920867" r:id="rId10"/>
        </w:object>
      </w:r>
      <w:r>
        <w:t>.</w:t>
      </w:r>
    </w:p>
    <w:p w:rsidR="00285C0E" w:rsidRPr="00285C0E" w:rsidRDefault="00285C0E" w:rsidP="002F3A92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t xml:space="preserve">Use </w:t>
      </w:r>
      <w:r w:rsidR="00A529D1">
        <w:t xml:space="preserve">part d) and </w:t>
      </w:r>
      <w:r>
        <w:t xml:space="preserve">the fact that expectation distributes over a sum regardless of independence </w:t>
      </w:r>
      <w:r w:rsidRPr="008F4F6D">
        <w:rPr>
          <w:position w:val="-16"/>
        </w:rPr>
        <w:object w:dxaOrig="3840" w:dyaOrig="440">
          <v:shape id="_x0000_i1028" type="#_x0000_t75" style="width:192pt;height:21.75pt" o:ole="">
            <v:imagedata r:id="rId11" o:title=""/>
          </v:shape>
          <o:OLEObject Type="Embed" ProgID="Equation.DSMT4" ShapeID="_x0000_i1028" DrawAspect="Content" ObjectID="_1569920868" r:id="rId12"/>
        </w:object>
      </w:r>
      <w:r>
        <w:t>to find E[X].</w:t>
      </w:r>
    </w:p>
    <w:p w:rsidR="00285C0E" w:rsidRDefault="00285C0E" w:rsidP="002F3A92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t xml:space="preserve">Expectation is a measure of a distribution’s center.  In light of your calculation from e), </w:t>
      </w:r>
      <w:r>
        <w:rPr>
          <w:szCs w:val="24"/>
        </w:rPr>
        <w:t>d</w:t>
      </w:r>
      <w:r w:rsidRPr="00BF7285">
        <w:rPr>
          <w:szCs w:val="24"/>
        </w:rPr>
        <w:t xml:space="preserve">iscuss </w:t>
      </w:r>
      <w:r w:rsidR="00B45937">
        <w:rPr>
          <w:szCs w:val="24"/>
        </w:rPr>
        <w:t xml:space="preserve">aspects that </w:t>
      </w:r>
      <w:r>
        <w:rPr>
          <w:szCs w:val="24"/>
        </w:rPr>
        <w:t>the</w:t>
      </w:r>
      <w:r w:rsidRPr="00BF7285">
        <w:rPr>
          <w:szCs w:val="24"/>
        </w:rPr>
        <w:t xml:space="preserve"> graph</w:t>
      </w:r>
      <w:r>
        <w:rPr>
          <w:szCs w:val="24"/>
        </w:rPr>
        <w:t xml:space="preserve"> of X</w:t>
      </w:r>
      <w:r w:rsidR="00B45937">
        <w:rPr>
          <w:szCs w:val="24"/>
        </w:rPr>
        <w:t xml:space="preserve"> might have</w:t>
      </w:r>
      <w:r>
        <w:rPr>
          <w:szCs w:val="24"/>
        </w:rPr>
        <w:t xml:space="preserve">. </w:t>
      </w:r>
      <w:r w:rsidR="00B45937">
        <w:rPr>
          <w:szCs w:val="24"/>
        </w:rPr>
        <w:t>Will</w:t>
      </w:r>
      <w:r>
        <w:rPr>
          <w:szCs w:val="24"/>
        </w:rPr>
        <w:t xml:space="preserve"> it</w:t>
      </w:r>
      <w:r w:rsidR="00B45937">
        <w:rPr>
          <w:szCs w:val="24"/>
        </w:rPr>
        <w:t xml:space="preserve"> be</w:t>
      </w:r>
      <w:r>
        <w:rPr>
          <w:szCs w:val="24"/>
        </w:rPr>
        <w:t xml:space="preserve"> symmetric? </w:t>
      </w:r>
      <w:r w:rsidRPr="00BF7285">
        <w:rPr>
          <w:szCs w:val="24"/>
        </w:rPr>
        <w:t xml:space="preserve">skewed? If so, </w:t>
      </w:r>
      <w:r>
        <w:rPr>
          <w:szCs w:val="24"/>
        </w:rPr>
        <w:t xml:space="preserve">in </w:t>
      </w:r>
      <w:r w:rsidRPr="00BF7285">
        <w:rPr>
          <w:szCs w:val="24"/>
        </w:rPr>
        <w:t>which direction?</w:t>
      </w:r>
    </w:p>
    <w:p w:rsidR="00B45937" w:rsidRPr="00BF7285" w:rsidRDefault="00B45937" w:rsidP="00B45937">
      <w:pPr>
        <w:pStyle w:val="OmniPage3"/>
        <w:tabs>
          <w:tab w:val="left" w:pos="10800"/>
        </w:tabs>
        <w:ind w:left="1140"/>
        <w:rPr>
          <w:szCs w:val="24"/>
        </w:rPr>
      </w:pPr>
    </w:p>
    <w:p w:rsidR="0059420C" w:rsidRDefault="0059420C">
      <w:pPr>
        <w:rPr>
          <w:color w:val="000000"/>
          <w:sz w:val="24"/>
          <w:szCs w:val="24"/>
        </w:rPr>
      </w:pPr>
      <w:r>
        <w:br w:type="page"/>
      </w:r>
    </w:p>
    <w:p w:rsidR="00CE59C4" w:rsidRPr="00CE59C4" w:rsidRDefault="00CE59C4" w:rsidP="002F3A92">
      <w:pPr>
        <w:pStyle w:val="Default"/>
        <w:numPr>
          <w:ilvl w:val="0"/>
          <w:numId w:val="17"/>
        </w:numPr>
      </w:pPr>
      <w:r w:rsidRPr="00CE59C4">
        <w:lastRenderedPageBreak/>
        <w:t>(</w:t>
      </w:r>
      <w:r w:rsidR="00B45937">
        <w:t>2</w:t>
      </w:r>
      <w:r w:rsidR="003D73D9">
        <w:t>5</w:t>
      </w:r>
      <w:r w:rsidR="00372B3D">
        <w:t xml:space="preserve"> pts) The table below</w:t>
      </w:r>
      <w:r w:rsidR="00A529D1">
        <w:t xml:space="preserve"> displays </w:t>
      </w:r>
      <w:r w:rsidR="00372B3D">
        <w:t xml:space="preserve">for each of 10 students in a </w:t>
      </w:r>
      <w:r w:rsidR="00372B3D" w:rsidRPr="00CE59C4">
        <w:t>statistics course</w:t>
      </w:r>
      <w:r w:rsidR="00372B3D">
        <w:t xml:space="preserve"> </w:t>
      </w:r>
      <w:r w:rsidR="00B45937">
        <w:t xml:space="preserve">the </w:t>
      </w:r>
      <w:r w:rsidRPr="00CE59C4">
        <w:t xml:space="preserve">number of days </w:t>
      </w:r>
      <w:r w:rsidR="00B45937">
        <w:t xml:space="preserve">he or she was </w:t>
      </w:r>
      <w:r w:rsidRPr="00CE59C4">
        <w:t>absent (X) and</w:t>
      </w:r>
      <w:r w:rsidR="00A529D1">
        <w:t xml:space="preserve"> </w:t>
      </w:r>
      <w:r w:rsidR="00B45937">
        <w:t xml:space="preserve">his or her </w:t>
      </w:r>
      <w:r w:rsidR="00A529D1">
        <w:t>final grade (Y).</w:t>
      </w:r>
    </w:p>
    <w:p w:rsidR="00B45937" w:rsidRDefault="001B04D3" w:rsidP="00B45937">
      <w:pPr>
        <w:pStyle w:val="Default"/>
        <w:numPr>
          <w:ilvl w:val="0"/>
          <w:numId w:val="15"/>
        </w:numPr>
      </w:pPr>
      <w:r>
        <w:t>U</w:t>
      </w:r>
      <w:r w:rsidR="00CE59C4" w:rsidRPr="00CE59C4">
        <w:t xml:space="preserve">se graph paper to draw the scatter plot. </w:t>
      </w:r>
      <w:r w:rsidR="00CE59C4" w:rsidRPr="00CE59C4">
        <w:tab/>
      </w:r>
    </w:p>
    <w:p w:rsidR="00D84BD4" w:rsidRDefault="00D84BD4" w:rsidP="00B45937">
      <w:pPr>
        <w:pStyle w:val="Default"/>
        <w:numPr>
          <w:ilvl w:val="0"/>
          <w:numId w:val="15"/>
        </w:numPr>
      </w:pPr>
      <w:r>
        <w:t>F</w:t>
      </w:r>
      <w:r w:rsidRPr="00CE59C4">
        <w:t>ind</w:t>
      </w:r>
      <w:r>
        <w:t xml:space="preserve"> and interpret</w:t>
      </w:r>
      <w:r w:rsidRPr="00CE59C4">
        <w:t xml:space="preserve"> </w:t>
      </w:r>
      <w:r>
        <w:t>the coefficient of correlation.</w:t>
      </w:r>
    </w:p>
    <w:p w:rsidR="00B45937" w:rsidRDefault="00D84BD4" w:rsidP="00B45937">
      <w:pPr>
        <w:pStyle w:val="Default"/>
        <w:numPr>
          <w:ilvl w:val="0"/>
          <w:numId w:val="15"/>
        </w:numPr>
      </w:pPr>
      <w:r>
        <w:t>F</w:t>
      </w:r>
      <w:r w:rsidRPr="00CE59C4">
        <w:t>ind</w:t>
      </w:r>
      <w:r>
        <w:t xml:space="preserve"> and interpret</w:t>
      </w:r>
      <w:r w:rsidRPr="00CE59C4">
        <w:t xml:space="preserve"> </w:t>
      </w:r>
      <w:r>
        <w:t xml:space="preserve">the square of the coefficient of correlation.   </w:t>
      </w:r>
    </w:p>
    <w:p w:rsidR="00BF7285" w:rsidRDefault="00D84BD4" w:rsidP="00B45937">
      <w:pPr>
        <w:pStyle w:val="Default"/>
        <w:numPr>
          <w:ilvl w:val="0"/>
          <w:numId w:val="15"/>
        </w:numPr>
      </w:pPr>
      <w:r>
        <w:t>Find and interpret slope</w:t>
      </w:r>
      <w:r w:rsidRPr="00BF7285">
        <w:t xml:space="preserve"> </w:t>
      </w:r>
      <w:r>
        <w:t>of trend line.</w:t>
      </w:r>
    </w:p>
    <w:p w:rsidR="00B45937" w:rsidRDefault="00D84BD4" w:rsidP="00B45937">
      <w:pPr>
        <w:pStyle w:val="Default"/>
        <w:numPr>
          <w:ilvl w:val="0"/>
          <w:numId w:val="15"/>
        </w:numPr>
      </w:pPr>
      <w:r>
        <w:t>Find y-intercept</w:t>
      </w:r>
      <w:r w:rsidRPr="00BF7285">
        <w:t xml:space="preserve"> </w:t>
      </w:r>
      <w:r>
        <w:t xml:space="preserve">of trend line. </w:t>
      </w:r>
    </w:p>
    <w:p w:rsidR="00CE59C4" w:rsidRDefault="002A5204" w:rsidP="00B45937">
      <w:pPr>
        <w:pStyle w:val="Default"/>
        <w:numPr>
          <w:ilvl w:val="0"/>
          <w:numId w:val="15"/>
        </w:numPr>
      </w:pPr>
      <w:r>
        <w:t>Use the fact that the g</w:t>
      </w:r>
      <w:r w:rsidR="00D84BD4">
        <w:t>raph</w:t>
      </w:r>
      <w:r>
        <w:t xml:space="preserve"> passes through coordinate consisting of the respective means, together with the slope to graph </w:t>
      </w:r>
      <w:r w:rsidR="00D84BD4">
        <w:t>the trend line on your scatter plot.</w:t>
      </w:r>
      <w:r>
        <w:t xml:space="preserve"> Use as window x:[0,10]  y:[60,100] </w:t>
      </w:r>
    </w:p>
    <w:p w:rsidR="002A5204" w:rsidRDefault="002A5204" w:rsidP="002A5204">
      <w:pPr>
        <w:pStyle w:val="Default"/>
        <w:ind w:left="1080"/>
      </w:pPr>
      <w:r>
        <w:t>x-scale of 1 and y-scale of 5.</w:t>
      </w:r>
    </w:p>
    <w:p w:rsidR="002A5204" w:rsidRPr="00CE59C4" w:rsidRDefault="002A5204" w:rsidP="002A5204">
      <w:pPr>
        <w:pStyle w:val="Default"/>
        <w:ind w:left="1080"/>
      </w:pPr>
    </w:p>
    <w:p w:rsidR="00AE3010" w:rsidRPr="001A0D1E" w:rsidRDefault="00372B3D" w:rsidP="001A0D1E">
      <w:pPr>
        <w:pStyle w:val="OmniPage5"/>
        <w:tabs>
          <w:tab w:val="left" w:pos="10800"/>
        </w:tabs>
        <w:ind w:left="0" w:right="0"/>
        <w:rPr>
          <w:szCs w:val="24"/>
        </w:rPr>
      </w:pPr>
      <w:r>
        <w:rPr>
          <w:szCs w:val="24"/>
        </w:rPr>
        <w:object w:dxaOrig="6903" w:dyaOrig="3777">
          <v:shape id="_x0000_i1029" type="#_x0000_t75" style="width:346.5pt;height:189pt" o:ole="">
            <v:imagedata r:id="rId13" o:title=""/>
          </v:shape>
          <o:OLEObject Type="Embed" ProgID="Excel.Sheet.12" ShapeID="_x0000_i1029" DrawAspect="Content" ObjectID="_1569920869" r:id="rId14"/>
        </w:object>
      </w:r>
    </w:p>
    <w:sectPr w:rsidR="00AE3010" w:rsidRPr="001A0D1E" w:rsidSect="0001794F">
      <w:type w:val="continuous"/>
      <w:pgSz w:w="12240" w:h="15840"/>
      <w:pgMar w:top="450" w:right="720" w:bottom="360" w:left="720" w:header="720" w:footer="720" w:gutter="0"/>
      <w:cols w:space="72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lyph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764B84"/>
    <w:multiLevelType w:val="singleLevel"/>
    <w:tmpl w:val="7B2A638A"/>
    <w:lvl w:ilvl="0">
      <w:start w:val="7"/>
      <w:numFmt w:val="decimal"/>
      <w:lvlText w:val="%1"/>
      <w:lvlJc w:val="left"/>
      <w:pPr>
        <w:tabs>
          <w:tab w:val="num" w:pos="945"/>
        </w:tabs>
        <w:ind w:left="945" w:hanging="360"/>
      </w:pPr>
      <w:rPr>
        <w:rFonts w:hint="default"/>
      </w:rPr>
    </w:lvl>
  </w:abstractNum>
  <w:abstractNum w:abstractNumId="1" w15:restartNumberingAfterBreak="0">
    <w:nsid w:val="0D6A49CB"/>
    <w:multiLevelType w:val="hybridMultilevel"/>
    <w:tmpl w:val="832814E0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" w15:restartNumberingAfterBreak="0">
    <w:nsid w:val="135E3F13"/>
    <w:multiLevelType w:val="hybridMultilevel"/>
    <w:tmpl w:val="45C28584"/>
    <w:lvl w:ilvl="0" w:tplc="D61CA786">
      <w:start w:val="1"/>
      <w:numFmt w:val="lowerLetter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" w15:restartNumberingAfterBreak="0">
    <w:nsid w:val="15493C6D"/>
    <w:multiLevelType w:val="hybridMultilevel"/>
    <w:tmpl w:val="45C28156"/>
    <w:lvl w:ilvl="0" w:tplc="3410A6F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4B36C81A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644916"/>
    <w:multiLevelType w:val="hybridMultilevel"/>
    <w:tmpl w:val="1D68790C"/>
    <w:lvl w:ilvl="0" w:tplc="9E4C71A8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5" w15:restartNumberingAfterBreak="0">
    <w:nsid w:val="1A015FF1"/>
    <w:multiLevelType w:val="hybridMultilevel"/>
    <w:tmpl w:val="41025CB4"/>
    <w:lvl w:ilvl="0" w:tplc="645C876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40" w:hanging="360"/>
      </w:pPr>
    </w:lvl>
    <w:lvl w:ilvl="2" w:tplc="0409001B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 w15:restartNumberingAfterBreak="0">
    <w:nsid w:val="1D376B6D"/>
    <w:multiLevelType w:val="hybridMultilevel"/>
    <w:tmpl w:val="100030F8"/>
    <w:lvl w:ilvl="0" w:tplc="FF5647C8">
      <w:start w:val="1"/>
      <w:numFmt w:val="lowerLetter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24AC2170"/>
    <w:multiLevelType w:val="hybridMultilevel"/>
    <w:tmpl w:val="0E38BDE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3014440"/>
    <w:multiLevelType w:val="singleLevel"/>
    <w:tmpl w:val="2C74DE0C"/>
    <w:lvl w:ilvl="0">
      <w:start w:val="7"/>
      <w:numFmt w:val="decimal"/>
      <w:lvlText w:val="%1"/>
      <w:lvlJc w:val="left"/>
      <w:pPr>
        <w:tabs>
          <w:tab w:val="num" w:pos="1005"/>
        </w:tabs>
        <w:ind w:left="1005" w:hanging="360"/>
      </w:pPr>
      <w:rPr>
        <w:rFonts w:hint="default"/>
      </w:rPr>
    </w:lvl>
  </w:abstractNum>
  <w:abstractNum w:abstractNumId="9" w15:restartNumberingAfterBreak="0">
    <w:nsid w:val="47530A34"/>
    <w:multiLevelType w:val="hybridMultilevel"/>
    <w:tmpl w:val="222E8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AD3497F"/>
    <w:multiLevelType w:val="singleLevel"/>
    <w:tmpl w:val="A87C192A"/>
    <w:lvl w:ilvl="0">
      <w:start w:val="1"/>
      <w:numFmt w:val="lowerLetter"/>
      <w:lvlText w:val="%1)"/>
      <w:lvlJc w:val="left"/>
      <w:pPr>
        <w:tabs>
          <w:tab w:val="num" w:pos="450"/>
        </w:tabs>
        <w:ind w:left="450" w:hanging="360"/>
      </w:pPr>
      <w:rPr>
        <w:rFonts w:hint="default"/>
        <w:b w:val="0"/>
      </w:rPr>
    </w:lvl>
  </w:abstractNum>
  <w:abstractNum w:abstractNumId="11" w15:restartNumberingAfterBreak="0">
    <w:nsid w:val="532459F8"/>
    <w:multiLevelType w:val="singleLevel"/>
    <w:tmpl w:val="9CC01F70"/>
    <w:lvl w:ilvl="0">
      <w:start w:val="2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2" w15:restartNumberingAfterBreak="0">
    <w:nsid w:val="5ED72876"/>
    <w:multiLevelType w:val="singleLevel"/>
    <w:tmpl w:val="CE08B0F4"/>
    <w:lvl w:ilvl="0">
      <w:start w:val="3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3" w15:restartNumberingAfterBreak="0">
    <w:nsid w:val="74C9242A"/>
    <w:multiLevelType w:val="hybridMultilevel"/>
    <w:tmpl w:val="DCCAE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2D6321"/>
    <w:multiLevelType w:val="singleLevel"/>
    <w:tmpl w:val="70D4ED6E"/>
    <w:lvl w:ilvl="0">
      <w:start w:val="1"/>
      <w:numFmt w:val="lowerLetter"/>
      <w:lvlText w:val="%1)"/>
      <w:lvlJc w:val="left"/>
      <w:pPr>
        <w:tabs>
          <w:tab w:val="num" w:pos="405"/>
        </w:tabs>
        <w:ind w:left="405" w:hanging="360"/>
      </w:pPr>
      <w:rPr>
        <w:rFonts w:hint="default"/>
      </w:rPr>
    </w:lvl>
  </w:abstractNum>
  <w:abstractNum w:abstractNumId="15" w15:restartNumberingAfterBreak="0">
    <w:nsid w:val="7DDF3069"/>
    <w:multiLevelType w:val="hybridMultilevel"/>
    <w:tmpl w:val="A538CCDA"/>
    <w:lvl w:ilvl="0" w:tplc="95A2D46C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7E816373"/>
    <w:multiLevelType w:val="hybridMultilevel"/>
    <w:tmpl w:val="64C0774E"/>
    <w:lvl w:ilvl="0" w:tplc="9E4C71A8">
      <w:start w:val="1"/>
      <w:numFmt w:val="lowerLetter"/>
      <w:lvlText w:val="%1)"/>
      <w:lvlJc w:val="left"/>
      <w:pPr>
        <w:ind w:left="4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11"/>
  </w:num>
  <w:num w:numId="2">
    <w:abstractNumId w:val="8"/>
  </w:num>
  <w:num w:numId="3">
    <w:abstractNumId w:val="0"/>
  </w:num>
  <w:num w:numId="4">
    <w:abstractNumId w:val="10"/>
  </w:num>
  <w:num w:numId="5">
    <w:abstractNumId w:val="12"/>
  </w:num>
  <w:num w:numId="6">
    <w:abstractNumId w:val="14"/>
  </w:num>
  <w:num w:numId="7">
    <w:abstractNumId w:val="9"/>
  </w:num>
  <w:num w:numId="8">
    <w:abstractNumId w:val="16"/>
  </w:num>
  <w:num w:numId="9">
    <w:abstractNumId w:val="6"/>
  </w:num>
  <w:num w:numId="10">
    <w:abstractNumId w:val="5"/>
  </w:num>
  <w:num w:numId="11">
    <w:abstractNumId w:val="4"/>
  </w:num>
  <w:num w:numId="12">
    <w:abstractNumId w:val="1"/>
  </w:num>
  <w:num w:numId="13">
    <w:abstractNumId w:val="2"/>
  </w:num>
  <w:num w:numId="14">
    <w:abstractNumId w:val="13"/>
  </w:num>
  <w:num w:numId="15">
    <w:abstractNumId w:val="7"/>
  </w:num>
  <w:num w:numId="16">
    <w:abstractNumId w:val="15"/>
  </w:num>
  <w:num w:numId="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00"/>
  <w:displayHorizontalDrawingGridEvery w:val="0"/>
  <w:displayVerticalDrawingGridEvery w:val="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4721"/>
    <w:rsid w:val="0001794F"/>
    <w:rsid w:val="00036F64"/>
    <w:rsid w:val="00040BE8"/>
    <w:rsid w:val="000A7471"/>
    <w:rsid w:val="000D0C1C"/>
    <w:rsid w:val="000E621F"/>
    <w:rsid w:val="00151FF9"/>
    <w:rsid w:val="001A0D1E"/>
    <w:rsid w:val="001B04D3"/>
    <w:rsid w:val="001C4F1E"/>
    <w:rsid w:val="00285C0E"/>
    <w:rsid w:val="002A5204"/>
    <w:rsid w:val="002B0765"/>
    <w:rsid w:val="002F3A92"/>
    <w:rsid w:val="0032108D"/>
    <w:rsid w:val="0035400E"/>
    <w:rsid w:val="00372B3D"/>
    <w:rsid w:val="00395475"/>
    <w:rsid w:val="003D73D9"/>
    <w:rsid w:val="003F74C4"/>
    <w:rsid w:val="0042439B"/>
    <w:rsid w:val="005809B2"/>
    <w:rsid w:val="0059420C"/>
    <w:rsid w:val="005D1FF5"/>
    <w:rsid w:val="00633864"/>
    <w:rsid w:val="006A49FA"/>
    <w:rsid w:val="006A748C"/>
    <w:rsid w:val="00720565"/>
    <w:rsid w:val="00737254"/>
    <w:rsid w:val="00741724"/>
    <w:rsid w:val="007E580F"/>
    <w:rsid w:val="00873CE7"/>
    <w:rsid w:val="00887B1F"/>
    <w:rsid w:val="008B5731"/>
    <w:rsid w:val="009010E1"/>
    <w:rsid w:val="009314F8"/>
    <w:rsid w:val="00953DD7"/>
    <w:rsid w:val="009978DD"/>
    <w:rsid w:val="009A4B07"/>
    <w:rsid w:val="009F19C2"/>
    <w:rsid w:val="00A16F1A"/>
    <w:rsid w:val="00A3258D"/>
    <w:rsid w:val="00A33B1F"/>
    <w:rsid w:val="00A529D1"/>
    <w:rsid w:val="00A737FB"/>
    <w:rsid w:val="00AE3010"/>
    <w:rsid w:val="00B45937"/>
    <w:rsid w:val="00B72E77"/>
    <w:rsid w:val="00BF7285"/>
    <w:rsid w:val="00C312B6"/>
    <w:rsid w:val="00CA4721"/>
    <w:rsid w:val="00CA724F"/>
    <w:rsid w:val="00CE59C4"/>
    <w:rsid w:val="00D14C31"/>
    <w:rsid w:val="00D409FA"/>
    <w:rsid w:val="00D84BD4"/>
    <w:rsid w:val="00DC1FC1"/>
    <w:rsid w:val="00DF58F9"/>
    <w:rsid w:val="00E21601"/>
    <w:rsid w:val="00E67CCA"/>
    <w:rsid w:val="00F15807"/>
    <w:rsid w:val="00F80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2BCAA4D"/>
  <w15:docId w15:val="{60088347-DD11-45C4-9EBD-142688EF36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D0C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OmniPage1">
    <w:name w:val="OmniPage #1"/>
    <w:basedOn w:val="Normal"/>
    <w:rsid w:val="000D0C1C"/>
    <w:pPr>
      <w:tabs>
        <w:tab w:val="left" w:pos="90"/>
        <w:tab w:val="left" w:pos="1290"/>
        <w:tab w:val="left" w:pos="1440"/>
        <w:tab w:val="left" w:pos="2190"/>
        <w:tab w:val="left" w:pos="2925"/>
        <w:tab w:val="left" w:pos="3600"/>
        <w:tab w:val="left" w:pos="4380"/>
        <w:tab w:val="right" w:pos="6634"/>
      </w:tabs>
      <w:ind w:left="90" w:right="2561"/>
    </w:pPr>
    <w:rPr>
      <w:snapToGrid w:val="0"/>
      <w:sz w:val="24"/>
    </w:rPr>
  </w:style>
  <w:style w:type="paragraph" w:customStyle="1" w:styleId="OmniPage2">
    <w:name w:val="OmniPage #2"/>
    <w:basedOn w:val="Normal"/>
    <w:rsid w:val="000D0C1C"/>
    <w:pPr>
      <w:tabs>
        <w:tab w:val="left" w:pos="90"/>
      </w:tabs>
      <w:ind w:left="90" w:right="4599"/>
    </w:pPr>
    <w:rPr>
      <w:snapToGrid w:val="0"/>
      <w:sz w:val="24"/>
    </w:rPr>
  </w:style>
  <w:style w:type="paragraph" w:customStyle="1" w:styleId="OmniPage3">
    <w:name w:val="OmniPage #3"/>
    <w:basedOn w:val="Normal"/>
    <w:rsid w:val="000D0C1C"/>
    <w:pPr>
      <w:tabs>
        <w:tab w:val="left" w:pos="60"/>
        <w:tab w:val="right" w:pos="9150"/>
      </w:tabs>
      <w:ind w:left="60" w:right="45"/>
    </w:pPr>
    <w:rPr>
      <w:snapToGrid w:val="0"/>
      <w:sz w:val="24"/>
    </w:rPr>
  </w:style>
  <w:style w:type="paragraph" w:customStyle="1" w:styleId="OmniPage5">
    <w:name w:val="OmniPage #5"/>
    <w:basedOn w:val="Normal"/>
    <w:rsid w:val="000D0C1C"/>
    <w:pPr>
      <w:tabs>
        <w:tab w:val="left" w:pos="45"/>
        <w:tab w:val="left" w:pos="1410"/>
        <w:tab w:val="left" w:pos="2835"/>
        <w:tab w:val="left" w:pos="3570"/>
        <w:tab w:val="left" w:pos="4290"/>
        <w:tab w:val="left" w:pos="4995"/>
        <w:tab w:val="right" w:pos="5292"/>
      </w:tabs>
      <w:ind w:left="45" w:right="3903"/>
    </w:pPr>
    <w:rPr>
      <w:snapToGrid w:val="0"/>
      <w:sz w:val="24"/>
    </w:rPr>
  </w:style>
  <w:style w:type="paragraph" w:customStyle="1" w:styleId="OmniPage6">
    <w:name w:val="OmniPage #6"/>
    <w:basedOn w:val="Normal"/>
    <w:rsid w:val="000D0C1C"/>
    <w:pPr>
      <w:tabs>
        <w:tab w:val="left" w:pos="45"/>
        <w:tab w:val="right" w:pos="2659"/>
      </w:tabs>
      <w:ind w:left="45" w:right="6825"/>
    </w:pPr>
    <w:rPr>
      <w:snapToGrid w:val="0"/>
      <w:sz w:val="24"/>
    </w:rPr>
  </w:style>
  <w:style w:type="paragraph" w:customStyle="1" w:styleId="OmniPage7">
    <w:name w:val="OmniPage #7"/>
    <w:basedOn w:val="Normal"/>
    <w:rsid w:val="000D0C1C"/>
    <w:pPr>
      <w:tabs>
        <w:tab w:val="left" w:pos="45"/>
        <w:tab w:val="right" w:pos="8971"/>
      </w:tabs>
      <w:ind w:left="45" w:right="513"/>
    </w:pPr>
    <w:rPr>
      <w:snapToGrid w:val="0"/>
      <w:sz w:val="24"/>
    </w:rPr>
  </w:style>
  <w:style w:type="paragraph" w:customStyle="1" w:styleId="OmniPage8">
    <w:name w:val="OmniPage #8"/>
    <w:basedOn w:val="Normal"/>
    <w:rsid w:val="000D0C1C"/>
    <w:pPr>
      <w:tabs>
        <w:tab w:val="left" w:pos="45"/>
        <w:tab w:val="right" w:pos="9439"/>
      </w:tabs>
      <w:ind w:left="45" w:right="45"/>
    </w:pPr>
    <w:rPr>
      <w:snapToGrid w:val="0"/>
      <w:sz w:val="24"/>
    </w:rPr>
  </w:style>
  <w:style w:type="paragraph" w:customStyle="1" w:styleId="OmniPage9">
    <w:name w:val="OmniPage #9"/>
    <w:basedOn w:val="Normal"/>
    <w:rsid w:val="000D0C1C"/>
    <w:pPr>
      <w:tabs>
        <w:tab w:val="left" w:pos="2805"/>
        <w:tab w:val="right" w:pos="6009"/>
      </w:tabs>
      <w:ind w:left="2805" w:right="3475"/>
    </w:pPr>
    <w:rPr>
      <w:snapToGrid w:val="0"/>
      <w:sz w:val="24"/>
    </w:rPr>
  </w:style>
  <w:style w:type="paragraph" w:customStyle="1" w:styleId="OmniPage4">
    <w:name w:val="OmniPage #4"/>
    <w:basedOn w:val="Normal"/>
    <w:rsid w:val="000D0C1C"/>
    <w:pPr>
      <w:tabs>
        <w:tab w:val="left" w:pos="60"/>
        <w:tab w:val="right" w:pos="9113"/>
      </w:tabs>
      <w:ind w:left="60" w:right="82"/>
    </w:pPr>
    <w:rPr>
      <w:snapToGrid w:val="0"/>
      <w:sz w:val="24"/>
    </w:rPr>
  </w:style>
  <w:style w:type="paragraph" w:customStyle="1" w:styleId="Default">
    <w:name w:val="Default"/>
    <w:rsid w:val="009978D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A7471"/>
    <w:pPr>
      <w:ind w:left="720"/>
      <w:contextualSpacing/>
    </w:pPr>
  </w:style>
  <w:style w:type="table" w:styleId="TableGrid">
    <w:name w:val="Table Grid"/>
    <w:basedOn w:val="TableNormal"/>
    <w:uiPriority w:val="59"/>
    <w:rsid w:val="006A748C"/>
    <w:pPr>
      <w:ind w:left="360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6909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88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package" Target="embeddings/Microsoft_Excel_Worksheet.xlsx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D64B84-A5B2-47C9-8E02-F887309E1C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3</Pages>
  <Words>878</Words>
  <Characters>500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ew York City Technical College</vt:lpstr>
    </vt:vector>
  </TitlesOfParts>
  <Company>NYCTC</Company>
  <LinksUpToDate>false</LinksUpToDate>
  <CharactersWithSpaces>5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York City Technical College</dc:title>
  <dc:creator>User</dc:creator>
  <cp:lastModifiedBy>Ezra Halleck</cp:lastModifiedBy>
  <cp:revision>7</cp:revision>
  <cp:lastPrinted>2012-04-02T13:34:00Z</cp:lastPrinted>
  <dcterms:created xsi:type="dcterms:W3CDTF">2015-04-01T01:53:00Z</dcterms:created>
  <dcterms:modified xsi:type="dcterms:W3CDTF">2017-10-19T16:21:00Z</dcterms:modified>
</cp:coreProperties>
</file>